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65" r:id="rId2"/>
    <p:sldId id="348" r:id="rId3"/>
    <p:sldId id="369" r:id="rId4"/>
    <p:sldId id="374" r:id="rId5"/>
    <p:sldId id="457" r:id="rId6"/>
    <p:sldId id="458" r:id="rId7"/>
    <p:sldId id="454" r:id="rId8"/>
    <p:sldId id="455" r:id="rId9"/>
    <p:sldId id="493" r:id="rId10"/>
    <p:sldId id="494" r:id="rId11"/>
    <p:sldId id="495" r:id="rId12"/>
    <p:sldId id="496" r:id="rId13"/>
    <p:sldId id="497" r:id="rId14"/>
    <p:sldId id="498" r:id="rId15"/>
    <p:sldId id="499" r:id="rId16"/>
    <p:sldId id="277" r:id="rId17"/>
    <p:sldId id="278" r:id="rId18"/>
    <p:sldId id="460" r:id="rId19"/>
    <p:sldId id="500" r:id="rId20"/>
    <p:sldId id="501" r:id="rId21"/>
    <p:sldId id="502" r:id="rId22"/>
    <p:sldId id="503" r:id="rId23"/>
    <p:sldId id="504" r:id="rId24"/>
    <p:sldId id="461" r:id="rId25"/>
    <p:sldId id="505" r:id="rId26"/>
    <p:sldId id="506" r:id="rId27"/>
    <p:sldId id="507" r:id="rId28"/>
    <p:sldId id="508" r:id="rId29"/>
    <p:sldId id="509" r:id="rId30"/>
    <p:sldId id="510" r:id="rId31"/>
    <p:sldId id="511" r:id="rId32"/>
    <p:sldId id="512" r:id="rId33"/>
    <p:sldId id="331" r:id="rId34"/>
    <p:sldId id="468" r:id="rId35"/>
    <p:sldId id="462" r:id="rId36"/>
    <p:sldId id="470" r:id="rId37"/>
    <p:sldId id="471" r:id="rId38"/>
    <p:sldId id="474" r:id="rId39"/>
    <p:sldId id="463" r:id="rId40"/>
    <p:sldId id="464" r:id="rId41"/>
    <p:sldId id="465" r:id="rId42"/>
    <p:sldId id="445" r:id="rId43"/>
    <p:sldId id="447" r:id="rId44"/>
    <p:sldId id="475" r:id="rId45"/>
    <p:sldId id="449" r:id="rId46"/>
    <p:sldId id="450" r:id="rId47"/>
    <p:sldId id="448" r:id="rId48"/>
    <p:sldId id="476" r:id="rId49"/>
    <p:sldId id="452" r:id="rId50"/>
    <p:sldId id="417" r:id="rId51"/>
    <p:sldId id="453" r:id="rId52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00FF00"/>
    <a:srgbClr val="00FFFF"/>
    <a:srgbClr val="FF00FF"/>
    <a:srgbClr val="8FFF70"/>
    <a:srgbClr val="800000"/>
    <a:srgbClr val="00008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1214" autoAdjust="0"/>
  </p:normalViewPr>
  <p:slideViewPr>
    <p:cSldViewPr>
      <p:cViewPr varScale="1">
        <p:scale>
          <a:sx n="79" d="100"/>
          <a:sy n="79" d="100"/>
        </p:scale>
        <p:origin x="-89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25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25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25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25.wmf"/><Relationship Id="rId1" Type="http://schemas.openxmlformats.org/officeDocument/2006/relationships/image" Target="../media/image137.wmf"/><Relationship Id="rId4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25.wmf"/><Relationship Id="rId1" Type="http://schemas.openxmlformats.org/officeDocument/2006/relationships/image" Target="../media/image143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25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49.wmf"/><Relationship Id="rId2" Type="http://schemas.openxmlformats.org/officeDocument/2006/relationships/image" Target="../media/image50.wmf"/><Relationship Id="rId1" Type="http://schemas.openxmlformats.org/officeDocument/2006/relationships/image" Target="../media/image25.wmf"/><Relationship Id="rId6" Type="http://schemas.openxmlformats.org/officeDocument/2006/relationships/image" Target="../media/image54.wmf"/><Relationship Id="rId11" Type="http://schemas.openxmlformats.org/officeDocument/2006/relationships/image" Target="../media/image48.wmf"/><Relationship Id="rId5" Type="http://schemas.openxmlformats.org/officeDocument/2006/relationships/image" Target="../media/image53.wmf"/><Relationship Id="rId10" Type="http://schemas.openxmlformats.org/officeDocument/2006/relationships/image" Target="../media/image4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7.wmf"/><Relationship Id="rId1" Type="http://schemas.openxmlformats.org/officeDocument/2006/relationships/image" Target="../media/image25.wmf"/><Relationship Id="rId6" Type="http://schemas.openxmlformats.org/officeDocument/2006/relationships/image" Target="../media/image53.wmf"/><Relationship Id="rId11" Type="http://schemas.openxmlformats.org/officeDocument/2006/relationships/image" Target="../media/image56.wmf"/><Relationship Id="rId5" Type="http://schemas.openxmlformats.org/officeDocument/2006/relationships/image" Target="../media/image52.wmf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48.wmf"/><Relationship Id="rId12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25.wmf"/><Relationship Id="rId6" Type="http://schemas.openxmlformats.org/officeDocument/2006/relationships/image" Target="../media/image47.wmf"/><Relationship Id="rId11" Type="http://schemas.openxmlformats.org/officeDocument/2006/relationships/image" Target="../media/image54.wmf"/><Relationship Id="rId5" Type="http://schemas.openxmlformats.org/officeDocument/2006/relationships/image" Target="../media/image63.wmf"/><Relationship Id="rId10" Type="http://schemas.openxmlformats.org/officeDocument/2006/relationships/image" Target="../media/image53.wmf"/><Relationship Id="rId4" Type="http://schemas.openxmlformats.org/officeDocument/2006/relationships/image" Target="../media/image62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6D56CC-7144-42DA-AE92-C8DA8EDA47A9}" type="datetimeFigureOut">
              <a:rPr lang="en-US" smtClean="0"/>
              <a:pPr/>
              <a:t>9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9A65DB-9015-4E44-9002-D78A229A1B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E219-455F-470B-9EE4-BBD0B728057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FA04D-6952-4541-8A80-1FDADA5224C5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E969F-8975-4E45-82BE-B19A82D772A9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66B9B-E5CB-4345-BAB1-E918E28470BA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47AF-05DD-4331-8554-E6B978D5E132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691AB-0DF8-49A0-9D53-CD344B051F16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C232F0-336B-4360-950F-A6A867921FD1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70439-C783-4D09-9153-93BE671650E2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83C5C-3130-4088-ADF9-74EB42D03B7A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82668-DA74-4AE0-BCAD-A07DC9C138CC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5F29F-B17A-4694-A26E-018D0ACF942C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71C40-397F-4705-A1CD-FD23303B60C9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3F977-A2A2-458C-801A-22894CB3B022}" type="datetime1">
              <a:rPr lang="en-US" smtClean="0"/>
              <a:pPr/>
              <a:t>9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BB3CA0-32E3-4CDE-8D18-1C80C234A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jpeg"/><Relationship Id="rId18" Type="http://schemas.openxmlformats.org/officeDocument/2006/relationships/image" Target="../media/image42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png"/><Relationship Id="rId12" Type="http://schemas.openxmlformats.org/officeDocument/2006/relationships/image" Target="../media/image38.jpe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7.png"/><Relationship Id="rId5" Type="http://schemas.openxmlformats.org/officeDocument/2006/relationships/image" Target="../media/image32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6.jpeg"/><Relationship Id="rId19" Type="http://schemas.openxmlformats.org/officeDocument/2006/relationships/oleObject" Target="../embeddings/oleObject6.bin"/><Relationship Id="rId4" Type="http://schemas.openxmlformats.org/officeDocument/2006/relationships/image" Target="../media/image31.jpeg"/><Relationship Id="rId9" Type="http://schemas.openxmlformats.org/officeDocument/2006/relationships/image" Target="../media/image35.png"/><Relationship Id="rId14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7.png"/><Relationship Id="rId12" Type="http://schemas.openxmlformats.org/officeDocument/2006/relationships/image" Target="../media/image7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0.jpe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" Type="http://schemas.openxmlformats.org/officeDocument/2006/relationships/image" Target="../media/image96.png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eg"/><Relationship Id="rId11" Type="http://schemas.openxmlformats.org/officeDocument/2006/relationships/image" Target="../media/image105.png"/><Relationship Id="rId5" Type="http://schemas.openxmlformats.org/officeDocument/2006/relationships/image" Target="../media/image99.jpeg"/><Relationship Id="rId15" Type="http://schemas.openxmlformats.org/officeDocument/2006/relationships/image" Target="../media/image109.png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18" Type="http://schemas.openxmlformats.org/officeDocument/2006/relationships/image" Target="../media/image13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17" Type="http://schemas.openxmlformats.org/officeDocument/2006/relationships/image" Target="../media/image129.png"/><Relationship Id="rId2" Type="http://schemas.openxmlformats.org/officeDocument/2006/relationships/image" Target="../media/image114.png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19" Type="http://schemas.openxmlformats.org/officeDocument/2006/relationships/image" Target="../media/image131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3.png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34.png"/><Relationship Id="rId9" Type="http://schemas.openxmlformats.org/officeDocument/2006/relationships/image" Target="../media/image13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6.png"/><Relationship Id="rId3" Type="http://schemas.openxmlformats.org/officeDocument/2006/relationships/image" Target="../media/image134.png"/><Relationship Id="rId7" Type="http://schemas.openxmlformats.org/officeDocument/2006/relationships/image" Target="../media/image135.pn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42.pn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1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40.png"/><Relationship Id="rId14" Type="http://schemas.openxmlformats.org/officeDocument/2006/relationships/oleObject" Target="../embeddings/oleObject11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136.png"/><Relationship Id="rId7" Type="http://schemas.openxmlformats.org/officeDocument/2006/relationships/image" Target="../media/image134.png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png"/><Relationship Id="rId11" Type="http://schemas.openxmlformats.org/officeDocument/2006/relationships/oleObject" Target="../embeddings/oleObject123.bin"/><Relationship Id="rId5" Type="http://schemas.openxmlformats.org/officeDocument/2006/relationships/image" Target="../media/image135.png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13" Type="http://schemas.openxmlformats.org/officeDocument/2006/relationships/image" Target="../media/image160.emf"/><Relationship Id="rId18" Type="http://schemas.openxmlformats.org/officeDocument/2006/relationships/image" Target="../media/image163.emf"/><Relationship Id="rId3" Type="http://schemas.openxmlformats.org/officeDocument/2006/relationships/image" Target="../media/image152.emf"/><Relationship Id="rId7" Type="http://schemas.openxmlformats.org/officeDocument/2006/relationships/image" Target="../media/image156.png"/><Relationship Id="rId12" Type="http://schemas.openxmlformats.org/officeDocument/2006/relationships/image" Target="../media/image159.jpeg"/><Relationship Id="rId17" Type="http://schemas.openxmlformats.org/officeDocument/2006/relationships/image" Target="../media/image16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jpe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5.png"/><Relationship Id="rId11" Type="http://schemas.openxmlformats.org/officeDocument/2006/relationships/image" Target="../media/image158.png"/><Relationship Id="rId5" Type="http://schemas.openxmlformats.org/officeDocument/2006/relationships/image" Target="../media/image154.png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64.jpeg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39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jpeg"/><Relationship Id="rId7" Type="http://schemas.openxmlformats.org/officeDocument/2006/relationships/image" Target="../media/image166.png"/><Relationship Id="rId12" Type="http://schemas.openxmlformats.org/officeDocument/2006/relationships/image" Target="../media/image171.png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emf"/><Relationship Id="rId11" Type="http://schemas.openxmlformats.org/officeDocument/2006/relationships/image" Target="../media/image170.png"/><Relationship Id="rId5" Type="http://schemas.openxmlformats.org/officeDocument/2006/relationships/image" Target="../media/image164.jpeg"/><Relationship Id="rId10" Type="http://schemas.openxmlformats.org/officeDocument/2006/relationships/image" Target="../media/image169.png"/><Relationship Id="rId4" Type="http://schemas.openxmlformats.org/officeDocument/2006/relationships/image" Target="../media/image163.emf"/><Relationship Id="rId9" Type="http://schemas.openxmlformats.org/officeDocument/2006/relationships/image" Target="../media/image1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175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17.png"/><Relationship Id="rId4" Type="http://schemas.openxmlformats.org/officeDocument/2006/relationships/image" Target="../media/image1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81.jpe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jpeg"/><Relationship Id="rId5" Type="http://schemas.openxmlformats.org/officeDocument/2006/relationships/image" Target="../media/image179.jpeg"/><Relationship Id="rId4" Type="http://schemas.openxmlformats.org/officeDocument/2006/relationships/image" Target="../media/image17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jpeg"/><Relationship Id="rId7" Type="http://schemas.openxmlformats.org/officeDocument/2006/relationships/image" Target="../media/image187.jpeg"/><Relationship Id="rId12" Type="http://schemas.openxmlformats.org/officeDocument/2006/relationships/image" Target="../media/image192.png"/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jpe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jpeg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.jpeg"/><Relationship Id="rId11" Type="http://schemas.openxmlformats.org/officeDocument/2006/relationships/image" Target="../media/image197.png"/><Relationship Id="rId5" Type="http://schemas.openxmlformats.org/officeDocument/2006/relationships/image" Target="../media/image10.jpeg"/><Relationship Id="rId10" Type="http://schemas.openxmlformats.org/officeDocument/2006/relationships/image" Target="../media/image196.jpeg"/><Relationship Id="rId4" Type="http://schemas.openxmlformats.org/officeDocument/2006/relationships/image" Target="../media/image9.jpeg"/><Relationship Id="rId9" Type="http://schemas.openxmlformats.org/officeDocument/2006/relationships/image" Target="../media/image195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8.jpeg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838200"/>
            <a:ext cx="6553200" cy="17526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Modeling Mutual Context of Object and Human Pose in Human-Object Interaction Activities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743200"/>
            <a:ext cx="6705600" cy="990600"/>
          </a:xfrm>
        </p:spPr>
        <p:txBody>
          <a:bodyPr>
            <a:normAutofit fontScale="92500"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angpeng Yao  and  Li Fei-Fei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puter Science Department, Stanford Univers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logo_lg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246106"/>
            <a:ext cx="1493963" cy="973094"/>
          </a:xfrm>
          <a:prstGeom prst="rect">
            <a:avLst/>
          </a:prstGeom>
        </p:spPr>
      </p:pic>
      <p:pic>
        <p:nvPicPr>
          <p:cNvPr id="7" name="Picture 6" descr="logo_Stanfor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88023" y="381000"/>
            <a:ext cx="698777" cy="1066800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1219200" y="3733800"/>
            <a:ext cx="6705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{bangpeng,feifeili}@cs.stanford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4419600"/>
            <a:ext cx="1752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41575" y="4424110"/>
            <a:ext cx="1749425" cy="1900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cow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1733550"/>
            <a:ext cx="1752600" cy="131445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228600" y="5370788"/>
            <a:ext cx="251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oiem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abinovich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7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Oliv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Torralb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07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eit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ller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Desai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362200" y="5352661"/>
            <a:ext cx="274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Murphy et al, 2003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hotto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arzallah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Li,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ocher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Fei-Fei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Marszale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avares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6096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text in Computer 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143000" y="4835694"/>
            <a:ext cx="1752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209800" y="3997494"/>
            <a:ext cx="457200" cy="838200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371600" y="3873788"/>
            <a:ext cx="457200" cy="961906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828800" y="3873788"/>
            <a:ext cx="1143000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828800" y="3997494"/>
            <a:ext cx="1143000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95600" y="3810000"/>
            <a:ext cx="6858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3-4%</a:t>
            </a:r>
            <a:endParaRPr lang="en-US" sz="13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43000" y="4835694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with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57400" y="4835694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without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9600" y="321058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elpful, but only moderately outperform bette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5800" y="6553200"/>
          <a:ext cx="381000" cy="171450"/>
        </p:xfrm>
        <a:graphic>
          <a:graphicData uri="http://schemas.openxmlformats.org/presentationml/2006/ole">
            <p:oleObj spid="_x0000_s2050" name="Equation" r:id="rId4" imgW="330120" imgH="16488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33400" y="1044714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evious work – Use context cues to facilitate object detection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76400" y="2419350"/>
            <a:ext cx="609600" cy="457200"/>
          </a:xfrm>
          <a:prstGeom prst="rect">
            <a:avLst/>
          </a:prstGeom>
          <a:noFill/>
          <a:ln>
            <a:solidFill>
              <a:srgbClr val="FF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371600" y="18288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2362200" y="19050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209800" y="25146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371600"/>
            <a:ext cx="1232452" cy="9144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47034" y="2057400"/>
            <a:ext cx="1232452" cy="914400"/>
          </a:xfrm>
          <a:prstGeom prst="rect">
            <a:avLst/>
          </a:prstGeom>
          <a:noFill/>
          <a:ln w="19050">
            <a:solidFill>
              <a:srgbClr val="FF00FF"/>
            </a:solidFill>
            <a:prstDash val="dash"/>
            <a:miter lim="800000"/>
            <a:headEnd/>
            <a:tailEnd/>
          </a:ln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28782" y="3657600"/>
            <a:ext cx="1242582" cy="914400"/>
          </a:xfrm>
          <a:prstGeom prst="rect">
            <a:avLst/>
          </a:prstGeom>
          <a:noFill/>
          <a:ln w="19050">
            <a:solidFill>
              <a:srgbClr val="FF00FF"/>
            </a:solidFill>
            <a:prstDash val="dash"/>
            <a:miter lim="800000"/>
            <a:headEnd/>
            <a:tailEnd/>
          </a:ln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28982" y="3352800"/>
            <a:ext cx="1224998" cy="914400"/>
          </a:xfrm>
          <a:prstGeom prst="rect">
            <a:avLst/>
          </a:prstGeom>
          <a:noFill/>
          <a:ln w="19050">
            <a:solidFill>
              <a:srgbClr val="FF00FF"/>
            </a:solidFill>
            <a:prstDash val="dash"/>
            <a:miter lim="800000"/>
            <a:headEnd/>
            <a:tailEnd/>
          </a:ln>
        </p:spPr>
      </p:pic>
      <p:cxnSp>
        <p:nvCxnSpPr>
          <p:cNvPr id="78" name="Straight Connector 77"/>
          <p:cNvCxnSpPr/>
          <p:nvPr/>
        </p:nvCxnSpPr>
        <p:spPr>
          <a:xfrm flipV="1">
            <a:off x="4724400" y="1295400"/>
            <a:ext cx="3352800" cy="213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Left Arrow 79"/>
          <p:cNvSpPr/>
          <p:nvPr/>
        </p:nvSpPr>
        <p:spPr>
          <a:xfrm rot="10800000">
            <a:off x="3581400" y="2133600"/>
            <a:ext cx="762000" cy="304800"/>
          </a:xfrm>
          <a:prstGeom prst="leftArrow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523034" y="5410200"/>
            <a:ext cx="2325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675434" y="6000750"/>
          <a:ext cx="381000" cy="171450"/>
        </p:xfrm>
        <a:graphic>
          <a:graphicData uri="http://schemas.openxmlformats.org/presentationml/2006/ole">
            <p:oleObj spid="_x0000_s2058" name="Equation" r:id="rId9" imgW="330120" imgH="164880" progId="Equation.DSMT4">
              <p:embed/>
            </p:oleObj>
          </a:graphicData>
        </a:graphic>
      </p:graphicFrame>
      <p:sp>
        <p:nvSpPr>
          <p:cNvPr id="82" name="Slide Number Placeholder 8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  <p:bldP spid="69" grpId="0" animBg="1"/>
      <p:bldP spid="80" grpId="0" animBg="1"/>
      <p:bldP spid="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 txBox="1">
            <a:spLocks/>
          </p:cNvSpPr>
          <p:nvPr/>
        </p:nvSpPr>
        <p:spPr>
          <a:xfrm>
            <a:off x="6096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text in Computer 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8200" y="1030069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ur approach – Two challenging tasks serve as mutual context of each other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6853964" y="2103120"/>
            <a:ext cx="1221218" cy="2011680"/>
            <a:chOff x="8001000" y="1905000"/>
            <a:chExt cx="1981200" cy="3263576"/>
          </a:xfrm>
        </p:grpSpPr>
        <p:pic>
          <p:nvPicPr>
            <p:cNvPr id="38" name="Picture 37" descr="object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001000" y="1905000"/>
              <a:ext cx="1981200" cy="3263576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>
              <a:off x="87630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86868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8355878">
              <a:off x="91174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3506310">
              <a:off x="91446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8268781">
              <a:off x="84070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4320704">
              <a:off x="85482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378764">
              <a:off x="89964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1413603">
              <a:off x="86856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21249300">
              <a:off x="87631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1220503">
              <a:off x="89271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6"/>
            <p:cNvGrpSpPr>
              <a:grpSpLocks noChangeAspect="1"/>
            </p:cNvGrpSpPr>
            <p:nvPr/>
          </p:nvGrpSpPr>
          <p:grpSpPr>
            <a:xfrm>
              <a:off x="8884920" y="1905000"/>
              <a:ext cx="182880" cy="182880"/>
              <a:chOff x="6327648" y="1645920"/>
              <a:chExt cx="246888" cy="246888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3" name="Group 82"/>
          <p:cNvGrpSpPr>
            <a:grpSpLocks noChangeAspect="1"/>
          </p:cNvGrpSpPr>
          <p:nvPr/>
        </p:nvGrpSpPr>
        <p:grpSpPr>
          <a:xfrm>
            <a:off x="5556546" y="2103120"/>
            <a:ext cx="1221218" cy="2011680"/>
            <a:chOff x="4487894" y="1905000"/>
            <a:chExt cx="1989106" cy="3276600"/>
          </a:xfrm>
        </p:grpSpPr>
        <p:pic>
          <p:nvPicPr>
            <p:cNvPr id="39" name="Picture 38" descr="image15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87894" y="1905000"/>
              <a:ext cx="1989106" cy="3276600"/>
            </a:xfrm>
            <a:prstGeom prst="rect">
              <a:avLst/>
            </a:prstGeom>
          </p:spPr>
        </p:pic>
        <p:sp>
          <p:nvSpPr>
            <p:cNvPr id="40" name="Rectangle 39"/>
            <p:cNvSpPr/>
            <p:nvPr/>
          </p:nvSpPr>
          <p:spPr>
            <a:xfrm rot="17506315">
              <a:off x="49303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0605871">
              <a:off x="51800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ounded Rectangle 63"/>
            <p:cNvSpPr/>
            <p:nvPr/>
          </p:nvSpPr>
          <p:spPr>
            <a:xfrm rot="20255247">
              <a:off x="54100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ounded Rectangle 64"/>
            <p:cNvSpPr/>
            <p:nvPr/>
          </p:nvSpPr>
          <p:spPr>
            <a:xfrm rot="19957910">
              <a:off x="57318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3966386">
              <a:off x="55816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21417997">
              <a:off x="51919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10584277">
              <a:off x="52665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789981">
              <a:off x="57850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789981">
              <a:off x="54132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222206">
              <a:off x="57134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8974320">
              <a:off x="55007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>
              <a:spLocks noChangeAspect="1"/>
            </p:cNvSpPr>
            <p:nvPr/>
          </p:nvSpPr>
          <p:spPr>
            <a:xfrm rot="17535029">
              <a:off x="48702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6855982" y="4389120"/>
            <a:ext cx="1221218" cy="2011680"/>
            <a:chOff x="5486400" y="1905000"/>
            <a:chExt cx="1981200" cy="3263576"/>
          </a:xfrm>
        </p:grpSpPr>
        <p:pic>
          <p:nvPicPr>
            <p:cNvPr id="86" name="Picture 85" descr="object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grpSp>
          <p:nvGrpSpPr>
            <p:cNvPr id="87" name="Group 18"/>
            <p:cNvGrpSpPr>
              <a:grpSpLocks noChangeAspect="1"/>
            </p:cNvGrpSpPr>
            <p:nvPr/>
          </p:nvGrpSpPr>
          <p:grpSpPr>
            <a:xfrm>
              <a:off x="6370320" y="1905000"/>
              <a:ext cx="182880" cy="182880"/>
              <a:chOff x="6327648" y="1645920"/>
              <a:chExt cx="246888" cy="246888"/>
            </a:xfrm>
          </p:grpSpPr>
          <p:sp>
            <p:nvSpPr>
              <p:cNvPr id="109" name="Rectangle 108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8" name="Group 27"/>
            <p:cNvGrpSpPr>
              <a:grpSpLocks noChangeAspect="1"/>
            </p:cNvGrpSpPr>
            <p:nvPr/>
          </p:nvGrpSpPr>
          <p:grpSpPr>
            <a:xfrm>
              <a:off x="5684520" y="2103120"/>
              <a:ext cx="182880" cy="182880"/>
              <a:chOff x="6327648" y="1645920"/>
              <a:chExt cx="246888" cy="246888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9" name="Group 33"/>
            <p:cNvGrpSpPr>
              <a:grpSpLocks noChangeAspect="1"/>
            </p:cNvGrpSpPr>
            <p:nvPr/>
          </p:nvGrpSpPr>
          <p:grpSpPr>
            <a:xfrm>
              <a:off x="6522720" y="2819400"/>
              <a:ext cx="182880" cy="182880"/>
              <a:chOff x="6327648" y="1645920"/>
              <a:chExt cx="246888" cy="246888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0" name="Group 36"/>
            <p:cNvGrpSpPr>
              <a:grpSpLocks noChangeAspect="1"/>
            </p:cNvGrpSpPr>
            <p:nvPr/>
          </p:nvGrpSpPr>
          <p:grpSpPr>
            <a:xfrm>
              <a:off x="7284720" y="2712720"/>
              <a:ext cx="182880" cy="182880"/>
              <a:chOff x="6327648" y="1645920"/>
              <a:chExt cx="246888" cy="246888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1" name="Group 40"/>
            <p:cNvGrpSpPr>
              <a:grpSpLocks noChangeAspect="1"/>
            </p:cNvGrpSpPr>
            <p:nvPr/>
          </p:nvGrpSpPr>
          <p:grpSpPr>
            <a:xfrm>
              <a:off x="7284720" y="4008120"/>
              <a:ext cx="182880" cy="182880"/>
              <a:chOff x="6327648" y="1645920"/>
              <a:chExt cx="246888" cy="246888"/>
            </a:xfrm>
          </p:grpSpPr>
          <p:sp>
            <p:nvSpPr>
              <p:cNvPr id="101" name="Rectangle 100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2" name="Group 43"/>
            <p:cNvGrpSpPr>
              <a:grpSpLocks noChangeAspect="1"/>
            </p:cNvGrpSpPr>
            <p:nvPr/>
          </p:nvGrpSpPr>
          <p:grpSpPr>
            <a:xfrm>
              <a:off x="7132320" y="3169920"/>
              <a:ext cx="182880" cy="182880"/>
              <a:chOff x="6327648" y="1645920"/>
              <a:chExt cx="246888" cy="246888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46"/>
            <p:cNvGrpSpPr>
              <a:grpSpLocks noChangeAspect="1"/>
            </p:cNvGrpSpPr>
            <p:nvPr/>
          </p:nvGrpSpPr>
          <p:grpSpPr>
            <a:xfrm>
              <a:off x="6294120" y="3962400"/>
              <a:ext cx="182880" cy="182880"/>
              <a:chOff x="6327648" y="1645920"/>
              <a:chExt cx="246888" cy="246888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4" name="Group 49"/>
            <p:cNvGrpSpPr>
              <a:grpSpLocks noChangeAspect="1"/>
            </p:cNvGrpSpPr>
            <p:nvPr/>
          </p:nvGrpSpPr>
          <p:grpSpPr>
            <a:xfrm>
              <a:off x="5532120" y="3429000"/>
              <a:ext cx="182880" cy="182880"/>
              <a:chOff x="6327648" y="1645920"/>
              <a:chExt cx="246888" cy="246888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6373368" y="1691640"/>
                <a:ext cx="152400" cy="152400"/>
              </a:xfrm>
              <a:prstGeom prst="rect">
                <a:avLst/>
              </a:prstGeom>
              <a:noFill/>
              <a:ln w="317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>
                <a:spLocks noChangeAspect="1"/>
              </p:cNvSpPr>
              <p:nvPr/>
            </p:nvSpPr>
            <p:spPr>
              <a:xfrm>
                <a:off x="6327648" y="1645920"/>
                <a:ext cx="246888" cy="246888"/>
              </a:xfrm>
              <a:prstGeom prst="rect">
                <a:avLst/>
              </a:prstGeom>
              <a:noFill/>
              <a:ln w="15875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112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58564" y="4389120"/>
            <a:ext cx="1221218" cy="2011680"/>
          </a:xfrm>
          <a:prstGeom prst="rect">
            <a:avLst/>
          </a:prstGeom>
        </p:spPr>
      </p:pic>
      <p:sp>
        <p:nvSpPr>
          <p:cNvPr id="113" name="Rounded Rectangle 112"/>
          <p:cNvSpPr/>
          <p:nvPr/>
        </p:nvSpPr>
        <p:spPr>
          <a:xfrm>
            <a:off x="5979613" y="4482687"/>
            <a:ext cx="233916" cy="327483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ounded Rectangle 113"/>
          <p:cNvSpPr/>
          <p:nvPr/>
        </p:nvSpPr>
        <p:spPr>
          <a:xfrm>
            <a:off x="6073180" y="4716603"/>
            <a:ext cx="374266" cy="561399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ounded Rectangle 114"/>
          <p:cNvSpPr/>
          <p:nvPr/>
        </p:nvSpPr>
        <p:spPr>
          <a:xfrm rot="19957910">
            <a:off x="6317459" y="4705250"/>
            <a:ext cx="140024" cy="2827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ounded Rectangle 115"/>
          <p:cNvSpPr/>
          <p:nvPr/>
        </p:nvSpPr>
        <p:spPr>
          <a:xfrm rot="19957910">
            <a:off x="6467427" y="4918832"/>
            <a:ext cx="146147" cy="330502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ounded Rectangle 116"/>
          <p:cNvSpPr/>
          <p:nvPr/>
        </p:nvSpPr>
        <p:spPr>
          <a:xfrm rot="4440663">
            <a:off x="5950313" y="4906613"/>
            <a:ext cx="140024" cy="2827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ounded Rectangle 117"/>
          <p:cNvSpPr/>
          <p:nvPr/>
        </p:nvSpPr>
        <p:spPr>
          <a:xfrm rot="6101825">
            <a:off x="5651245" y="4781886"/>
            <a:ext cx="146147" cy="417604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ounded Rectangle 118"/>
          <p:cNvSpPr/>
          <p:nvPr/>
        </p:nvSpPr>
        <p:spPr>
          <a:xfrm rot="789981">
            <a:off x="6305126" y="5275744"/>
            <a:ext cx="283977" cy="42839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ounded Rectangle 119"/>
          <p:cNvSpPr/>
          <p:nvPr/>
        </p:nvSpPr>
        <p:spPr>
          <a:xfrm rot="1970179">
            <a:off x="5887994" y="5289254"/>
            <a:ext cx="242244" cy="42839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ounded Rectangle 120"/>
          <p:cNvSpPr/>
          <p:nvPr/>
        </p:nvSpPr>
        <p:spPr>
          <a:xfrm rot="21249300">
            <a:off x="6290075" y="5668854"/>
            <a:ext cx="211823" cy="595308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ed Rectangle 121"/>
          <p:cNvSpPr/>
          <p:nvPr/>
        </p:nvSpPr>
        <p:spPr>
          <a:xfrm>
            <a:off x="5930615" y="5729292"/>
            <a:ext cx="211823" cy="595308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572000" y="2126903"/>
            <a:ext cx="914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With mutual context: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572000" y="4412903"/>
            <a:ext cx="914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Without context: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Slide Number Placeholder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129" name="Straight Connector 128"/>
          <p:cNvCxnSpPr/>
          <p:nvPr/>
        </p:nvCxnSpPr>
        <p:spPr>
          <a:xfrm>
            <a:off x="1143000" y="4835694"/>
            <a:ext cx="1752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2209800" y="3997494"/>
            <a:ext cx="457200" cy="838200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1371600" y="3873788"/>
            <a:ext cx="457200" cy="961906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2" name="Straight Connector 131"/>
          <p:cNvCxnSpPr/>
          <p:nvPr/>
        </p:nvCxnSpPr>
        <p:spPr>
          <a:xfrm>
            <a:off x="1828800" y="3873788"/>
            <a:ext cx="1143000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1828800" y="3997494"/>
            <a:ext cx="1143000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2895600" y="3810000"/>
            <a:ext cx="6858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3-4%</a:t>
            </a:r>
            <a:endParaRPr lang="en-US" sz="13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143000" y="4835694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with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057400" y="4835694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without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321058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elpful, but only moderately outperform bette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533400" y="1044714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evious work – Use context cues to facilitate object detection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1" name="Picture 110" descr="c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95400" y="1733550"/>
            <a:ext cx="1752600" cy="131445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1676400" y="2419350"/>
            <a:ext cx="609600" cy="457200"/>
          </a:xfrm>
          <a:prstGeom prst="rect">
            <a:avLst/>
          </a:prstGeom>
          <a:noFill/>
          <a:ln>
            <a:solidFill>
              <a:srgbClr val="FF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1371600" y="18288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362200" y="19050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2209800" y="2514600"/>
            <a:ext cx="609600" cy="457200"/>
          </a:xfrm>
          <a:prstGeom prst="rect">
            <a:avLst/>
          </a:prstGeom>
          <a:noFill/>
          <a:ln w="15875">
            <a:solidFill>
              <a:srgbClr val="FF00FF"/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228600" y="5370788"/>
            <a:ext cx="251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oiem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abinovich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7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Oliv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Torralb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07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eit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ller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Desai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362200" y="5352661"/>
            <a:ext cx="274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Murphy et al, 2003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hotto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arzallah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Li,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ocher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Fei-Fei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Marszale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avares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p:oleObj spid="_x0000_s272388" name="Equation" r:id="rId6" imgW="330120" imgH="164880" progId="Equation.DSMT4">
                <p:embed/>
              </p:oleObj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9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2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p:oleObj spid="_x0000_s272389" name="Equation" r:id="rId15" imgW="330120" imgH="164880" progId="Equation.DSMT4">
                <p:embed/>
              </p:oleObj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p:oleObj spid="_x0000_s272387" name="Equation" r:id="rId17" imgW="330120" imgH="164880" progId="Equation.DSMT4">
              <p:embed/>
            </p:oleObj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p:oleObj spid="_x0000_s272386" name="Equation" r:id="rId19" imgW="330120" imgH="164880" progId="Equation.DSMT4">
              <p:embed/>
            </p:oleObj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4840069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Robots interact with objec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4840069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Automatic sports commentar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0" y="5650468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“Kobe is dunking the ball.”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Kobe_new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17" name="Picture 16" descr="robot_was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248400" y="4840069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edical car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p:oleObj spid="_x0000_s273412" name="Equation" r:id="rId5" imgW="838080" imgH="279360" progId="Equation.DSMT4">
              <p:embed/>
            </p:oleObj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p:oleObj spid="_x0000_s273413" name="Equation" r:id="rId6" imgW="787320" imgH="279360" progId="Equation.DSMT4">
              <p:embed/>
            </p:oleObj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p:oleObj spid="_x0000_s273414" name="Equation" r:id="rId7" imgW="825480" imgH="279360" progId="Equation.DSMT4">
              <p:embed/>
            </p:oleObj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p:oleObj spid="_x0000_s273415" name="Equation" r:id="rId8" imgW="1307880" imgH="533160" progId="Equation.DSMT4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p:oleObj spid="_x0000_s273411" name="Equation" r:id="rId9" imgW="330120" imgH="164880" progId="Equation.DSMT4">
              <p:embed/>
            </p:oleObj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p:oleObj spid="_x0000_s273410" name="Equation" r:id="rId10" imgW="330120" imgH="164880" progId="Equation.DSMT4">
              <p:embed/>
            </p:oleObj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p:oleObj spid="_x0000_s273416" name="Equation" r:id="rId11" imgW="787320" imgH="279360" progId="Equation.DSMT4">
              <p:embed/>
            </p:oleObj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p:oleObj spid="_x0000_s273417" name="Equation" r:id="rId12" imgW="825480" imgH="279360" progId="Equation.DSMT4">
              <p:embed/>
            </p:oleObj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p:oleObj spid="_x0000_s273418" name="Equation" r:id="rId13" imgW="838080" imgH="27936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p:oleObj spid="_x0000_s274436" name="Equation" r:id="rId5" imgW="838080" imgH="279360" progId="Equation.DSMT4">
              <p:embed/>
            </p:oleObj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p:oleObj spid="_x0000_s274437" name="Equation" r:id="rId6" imgW="901440" imgH="279360" progId="Equation.DSMT4">
              <p:embed/>
            </p:oleObj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p:oleObj spid="_x0000_s274434" name="Equation" r:id="rId7" imgW="330120" imgH="164880" progId="Equation.DSMT4">
              <p:embed/>
            </p:oleObj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p:oleObj spid="_x0000_s274435" name="Equation" r:id="rId8" imgW="330120" imgH="164880" progId="Equation.DSMT4">
              <p:embed/>
            </p:oleObj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p:oleObj spid="_x0000_s274438" name="Equation" r:id="rId9" imgW="838080" imgH="279360" progId="Equation.DSMT4">
              <p:embed/>
            </p:oleObj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p:oleObj spid="_x0000_s274439" name="Equation" r:id="rId10" imgW="901440" imgH="279360" progId="Equation.DSMT4">
              <p:embed/>
            </p:oleObj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p:oleObj spid="_x0000_s274440" name="Equation" r:id="rId11" imgW="876240" imgH="279360" progId="Equation.DSMT4">
              <p:embed/>
            </p:oleObj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p:oleObj spid="_x0000_s274441" name="Equation" r:id="rId12" imgW="3886200" imgH="457200" progId="Equation.DSMT4">
              <p:embed/>
            </p:oleObj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p:oleObj spid="_x0000_s274442" name="Equation" r:id="rId13" imgW="876240" imgH="279360" progId="Equation.DSMT4">
              <p:embed/>
            </p:oleObj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p:oleObj spid="_x0000_s274443" name="Equation" r:id="rId14" imgW="1307880" imgH="533160" progId="Equation.DSMT4">
              <p:embed/>
            </p:oleObj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p:oleObj spid="_x0000_s274444" name="Equation" r:id="rId15" imgW="787320" imgH="279360" progId="Equation.DSMT4">
              <p:embed/>
            </p:oleObj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p:oleObj spid="_x0000_s274445" name="Equation" r:id="rId16" imgW="825480" imgH="279360" progId="Equation.DSMT4">
              <p:embed/>
            </p:oleObj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p:oleObj spid="_x0000_s274446" name="Equation" r:id="rId17" imgW="838080" imgH="279360" progId="Equation.DSMT4">
              <p:embed/>
            </p:oleObj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p:oleObj spid="_x0000_s275458" name="Equation" r:id="rId5" imgW="330120" imgH="164880" progId="Equation.DSMT4">
              <p:embed/>
            </p:oleObj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p:oleObj spid="_x0000_s275459" name="Equation" r:id="rId6" imgW="330120" imgH="164880" progId="Equation.DSMT4">
              <p:embed/>
            </p:oleObj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p:oleObj spid="_x0000_s275460" name="Equation" r:id="rId7" imgW="787320" imgH="279360" progId="Equation.DSMT4">
              <p:embed/>
            </p:oleObj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p:oleObj spid="_x0000_s275461" name="Equation" r:id="rId8" imgW="825480" imgH="279360" progId="Equation.DSMT4">
              <p:embed/>
            </p:oleObj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p:oleObj spid="_x0000_s275462" name="Equation" r:id="rId9" imgW="838080" imgH="279360" progId="Equation.DSMT4">
              <p:embed/>
            </p:oleObj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p:oleObj spid="_x0000_s275463" name="Equation" r:id="rId10" imgW="838080" imgH="279360" progId="Equation.DSMT4">
              <p:embed/>
            </p:oleObj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p:oleObj spid="_x0000_s275464" name="Equation" r:id="rId11" imgW="901440" imgH="279360" progId="Equation.DSMT4">
              <p:embed/>
            </p:oleObj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p:oleObj spid="_x0000_s275465" name="Equation" r:id="rId12" imgW="876240" imgH="279360" progId="Equation.DSMT4">
              <p:embed/>
            </p:oleObj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p:oleObj spid="_x0000_s275466" name="Equation" r:id="rId13" imgW="3886200" imgH="457200" progId="Equation.DSMT4">
              <p:embed/>
            </p:oleObj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p:oleObj spid="_x0000_s275467" name="Equation" r:id="rId14" imgW="838080" imgH="279360" progId="Equation.DSMT4">
              <p:embed/>
            </p:oleObj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p:oleObj spid="_x0000_s275468" name="Equation" r:id="rId15" imgW="901440" imgH="279360" progId="Equation.DSMT4">
              <p:embed/>
            </p:oleObj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p:oleObj spid="_x0000_s275469" name="Equation" r:id="rId16" imgW="876240" imgH="279360" progId="Equation.DSMT4">
              <p:embed/>
            </p:oleObj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p:oleObj spid="_x0000_s275470" name="Equation" r:id="rId17" imgW="1307880" imgH="533160" progId="Equation.DSMT4">
              <p:embed/>
            </p:oleObj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p:oleObj spid="_x0000_s276482" name="Equation" r:id="rId5" imgW="330120" imgH="164880" progId="Equation.DSMT4">
              <p:embed/>
            </p:oleObj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p:oleObj spid="_x0000_s276483" name="Equation" r:id="rId6" imgW="330120" imgH="164880" progId="Equation.DSMT4">
              <p:embed/>
            </p:oleObj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p:oleObj spid="_x0000_s276484" name="Equation" r:id="rId7" imgW="876240" imgH="279360" progId="Equation.DSMT4">
              <p:embed/>
            </p:oleObj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p:oleObj spid="_x0000_s276485" name="Equation" r:id="rId8" imgW="939600" imgH="304560" progId="Equation.DSMT4">
              <p:embed/>
            </p:oleObj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p:oleObj spid="_x0000_s276486" name="Equation" r:id="rId9" imgW="876240" imgH="279360" progId="Equation.DSMT4">
              <p:embed/>
            </p:oleObj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p:oleObj spid="_x0000_s276487" name="Equation" r:id="rId10" imgW="939600" imgH="304560" progId="Equation.DSMT4">
              <p:embed/>
            </p:oleObj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p:oleObj spid="_x0000_s276488" name="Equation" r:id="rId11" imgW="787320" imgH="279360" progId="Equation.DSMT4">
              <p:embed/>
            </p:oleObj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p:oleObj spid="_x0000_s276489" name="Equation" r:id="rId12" imgW="825480" imgH="279360" progId="Equation.DSMT4">
              <p:embed/>
            </p:oleObj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p:oleObj spid="_x0000_s276490" name="Equation" r:id="rId13" imgW="838080" imgH="279360" progId="Equation.DSMT4">
              <p:embed/>
            </p:oleObj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p:oleObj spid="_x0000_s276491" name="Equation" r:id="rId14" imgW="838080" imgH="279360" progId="Equation.DSMT4">
              <p:embed/>
            </p:oleObj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p:oleObj spid="_x0000_s276492" name="Equation" r:id="rId15" imgW="901440" imgH="279360" progId="Equation.DSMT4">
              <p:embed/>
            </p:oleObj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p:oleObj spid="_x0000_s276493" name="Equation" r:id="rId16" imgW="876240" imgH="279360" progId="Equation.DSMT4">
              <p:embed/>
            </p:oleObj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p:oleObj spid="_x0000_s276494" name="Equation" r:id="rId17" imgW="3886200" imgH="457200" progId="Equation.DSMT4">
              <p:embed/>
            </p:oleObj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p:oleObj spid="_x0000_s276495" name="Equation" r:id="rId18" imgW="1307880" imgH="533160" progId="Equation.DSMT4">
              <p:embed/>
            </p:oleObj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77506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77507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77508" name="Equation" r:id="rId5" imgW="1371600" imgH="558720" progId="Equation.DSMT4">
              <p:embed/>
            </p:oleObj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p:oleObj spid="_x0000_s277509" name="Equation" r:id="rId6" imgW="330120" imgH="164880" progId="Equation.DSMT4">
              <p:embed/>
            </p:oleObj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9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2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78530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78531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p:oleObj spid="_x0000_s278532" name="Equation" r:id="rId5" imgW="330120" imgH="164880" progId="Equation.DSMT4">
              <p:embed/>
            </p:oleObj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78533" name="Equation" r:id="rId8" imgW="1371600" imgH="558720" progId="Equation.DSMT4">
              <p:embed/>
            </p:oleObj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79557" name="Equation" r:id="rId3" imgW="1371600" imgH="55872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79554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79555" name="Equation" r:id="rId5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p:oleObj spid="_x0000_s279556" name="Equation" r:id="rId6" imgW="330120" imgH="164880" progId="Equation.DSMT4">
              <p:embed/>
            </p:oleObj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80578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80579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p:oleObj spid="_x0000_s280580" name="Equation" r:id="rId5" imgW="330120" imgH="164880" progId="Equation.DSMT4">
              <p:embed/>
            </p:oleObj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80581" name="Equation" r:id="rId8" imgW="1371600" imgH="558720" progId="Equation.DSMT4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81602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81603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5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81604" name="Equation" r:id="rId8" imgW="1371600" imgH="558720" progId="Equation.DSMT4">
              <p:embed/>
            </p:oleObj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2" name="Group 28"/>
          <p:cNvGrpSpPr>
            <a:grpSpLocks noChangeAspect="1"/>
          </p:cNvGrpSpPr>
          <p:nvPr/>
        </p:nvGrpSpPr>
        <p:grpSpPr>
          <a:xfrm>
            <a:off x="1005840" y="1447800"/>
            <a:ext cx="1554480" cy="1554480"/>
            <a:chOff x="838200" y="1722120"/>
            <a:chExt cx="1554480" cy="1554480"/>
          </a:xfrm>
        </p:grpSpPr>
        <p:pic>
          <p:nvPicPr>
            <p:cNvPr id="6" name="Picture 5" descr="Norm_Play_Saxophone_062_0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38200" y="1722120"/>
              <a:ext cx="1554480" cy="155448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529080" y="2089150"/>
              <a:ext cx="161925" cy="161925"/>
            </a:xfrm>
            <a:prstGeom prst="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1475278" y="2812152"/>
              <a:ext cx="222629" cy="303521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9" name="Picture 8" descr="Norm_Play_Saxophone_062_0 - Copy (2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701800" y="2556933"/>
              <a:ext cx="143933" cy="143933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622271" y="2537743"/>
              <a:ext cx="319417" cy="143933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 flipH="1">
              <a:off x="1485900" y="2326640"/>
              <a:ext cx="431800" cy="17272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 descr="Norm_Play_Saxophone_062_0 - Copy (3).jpg"/>
            <p:cNvPicPr>
              <a:picLocks noChangeAspect="1"/>
            </p:cNvPicPr>
            <p:nvPr/>
          </p:nvPicPr>
          <p:blipFill>
            <a:blip r:embed="rId4" cstate="print">
              <a:lum/>
            </a:blip>
            <a:stretch>
              <a:fillRect/>
            </a:stretch>
          </p:blipFill>
          <p:spPr>
            <a:xfrm>
              <a:off x="1509889" y="2873587"/>
              <a:ext cx="143933" cy="143933"/>
            </a:xfrm>
            <a:prstGeom prst="rect">
              <a:avLst/>
            </a:prstGeom>
          </p:spPr>
        </p:pic>
        <p:cxnSp>
          <p:nvCxnSpPr>
            <p:cNvPr id="13" name="Straight Arrow Connector 12"/>
            <p:cNvCxnSpPr/>
            <p:nvPr/>
          </p:nvCxnSpPr>
          <p:spPr>
            <a:xfrm rot="5400000">
              <a:off x="1205230" y="2564130"/>
              <a:ext cx="777240" cy="4318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9"/>
          <p:cNvGrpSpPr>
            <a:grpSpLocks noChangeAspect="1"/>
          </p:cNvGrpSpPr>
          <p:nvPr/>
        </p:nvGrpSpPr>
        <p:grpSpPr>
          <a:xfrm>
            <a:off x="3093720" y="1447800"/>
            <a:ext cx="1554480" cy="1554480"/>
            <a:chOff x="2849880" y="1722120"/>
            <a:chExt cx="1554480" cy="1554480"/>
          </a:xfrm>
        </p:grpSpPr>
        <p:pic>
          <p:nvPicPr>
            <p:cNvPr id="16" name="Picture 15" descr="Norm_With_Saxophone_089_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849880" y="1722120"/>
              <a:ext cx="1554480" cy="155448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3538361" y="2120538"/>
              <a:ext cx="161925" cy="161925"/>
            </a:xfrm>
            <a:prstGeom prst="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3469261" y="2758440"/>
              <a:ext cx="222629" cy="303521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3631553" y="2569131"/>
              <a:ext cx="319417" cy="143933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6200000" flipH="1">
              <a:off x="3495181" y="2358028"/>
              <a:ext cx="431800" cy="17272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ysDash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3263790" y="2527048"/>
              <a:ext cx="659492" cy="62371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>
            <a:off x="2590800" y="1905000"/>
            <a:ext cx="533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latin typeface="Arial" pitchFamily="34" charset="0"/>
                <a:ea typeface="+mj-ea"/>
                <a:cs typeface="Arial" pitchFamily="34" charset="0"/>
              </a:rPr>
              <a:t>Vs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5" descr="computer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4309110"/>
            <a:ext cx="1524000" cy="1405890"/>
          </a:xfrm>
          <a:prstGeom prst="rect">
            <a:avLst/>
          </a:prstGeom>
        </p:spPr>
      </p:pic>
      <p:pic>
        <p:nvPicPr>
          <p:cNvPr id="28" name="Picture 27" descr="desk_and_chair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71800" y="4232910"/>
            <a:ext cx="1466850" cy="1408176"/>
          </a:xfrm>
          <a:prstGeom prst="rect">
            <a:avLst/>
          </a:prstGeom>
        </p:spPr>
      </p:pic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5181600" y="1447800"/>
            <a:ext cx="2627300" cy="1920240"/>
            <a:chOff x="5181600" y="1752600"/>
            <a:chExt cx="3127740" cy="2286000"/>
          </a:xfrm>
        </p:grpSpPr>
        <p:pic>
          <p:nvPicPr>
            <p:cNvPr id="29" name="Picture 28" descr="0001315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181600" y="1752600"/>
              <a:ext cx="3127740" cy="2286000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6578601" y="2239335"/>
              <a:ext cx="825501" cy="1291265"/>
            </a:xfrm>
            <a:prstGeom prst="rect">
              <a:avLst/>
            </a:prstGeom>
            <a:noFill/>
            <a:ln w="28575">
              <a:solidFill>
                <a:srgbClr val="00DF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993296" y="2197100"/>
              <a:ext cx="775804" cy="1191063"/>
            </a:xfrm>
            <a:prstGeom prst="rect">
              <a:avLst/>
            </a:prstGeom>
            <a:noFill/>
            <a:ln w="25400">
              <a:solidFill>
                <a:srgbClr val="00DF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753100" y="2514600"/>
              <a:ext cx="444500" cy="762000"/>
            </a:xfrm>
            <a:prstGeom prst="rect">
              <a:avLst/>
            </a:prstGeom>
            <a:noFill/>
            <a:ln w="25400">
              <a:solidFill>
                <a:srgbClr val="00DF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10351" y="1943101"/>
              <a:ext cx="839108" cy="403040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laying saxophone</a:t>
              </a:r>
              <a:endParaRPr lang="en-US" sz="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907315" y="1871246"/>
              <a:ext cx="722086" cy="403040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laying bassoon</a:t>
              </a:r>
              <a:endParaRPr lang="en-US" sz="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53743" y="2176045"/>
              <a:ext cx="870859" cy="403040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laying saxophone</a:t>
              </a:r>
              <a:endParaRPr lang="en-US" sz="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9" name="Title 1"/>
          <p:cNvSpPr txBox="1">
            <a:spLocks/>
          </p:cNvSpPr>
          <p:nvPr/>
        </p:nvSpPr>
        <p:spPr>
          <a:xfrm>
            <a:off x="609600" y="3429000"/>
            <a:ext cx="70104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dirty="0" smtClean="0">
                <a:latin typeface="Arial" pitchFamily="34" charset="0"/>
                <a:ea typeface="+mj-ea"/>
                <a:cs typeface="Arial" pitchFamily="34" charset="0"/>
              </a:rPr>
              <a:t>Grouplet is a generic feature for structured objects, or interactions of groups of objects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6" name="Oval 35"/>
          <p:cNvSpPr/>
          <p:nvPr/>
        </p:nvSpPr>
        <p:spPr>
          <a:xfrm rot="20203201">
            <a:off x="1464315" y="5220529"/>
            <a:ext cx="626394" cy="212606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1447800" y="4495800"/>
            <a:ext cx="364485" cy="288806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Oval 39"/>
          <p:cNvSpPr/>
          <p:nvPr/>
        </p:nvSpPr>
        <p:spPr>
          <a:xfrm rot="21105657">
            <a:off x="3328364" y="4321260"/>
            <a:ext cx="319967" cy="152400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Oval 40"/>
          <p:cNvSpPr/>
          <p:nvPr/>
        </p:nvSpPr>
        <p:spPr>
          <a:xfrm rot="5106051">
            <a:off x="3188351" y="4878125"/>
            <a:ext cx="473426" cy="132463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/>
          <p:cNvSpPr/>
          <p:nvPr/>
        </p:nvSpPr>
        <p:spPr>
          <a:xfrm rot="21105657">
            <a:off x="3743069" y="4778460"/>
            <a:ext cx="319967" cy="152400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" name="Picture 42" descr="Terracotta Army - Copy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53000" y="4038600"/>
            <a:ext cx="3886200" cy="1499071"/>
          </a:xfrm>
          <a:prstGeom prst="rect">
            <a:avLst/>
          </a:prstGeom>
        </p:spPr>
      </p:pic>
      <p:cxnSp>
        <p:nvCxnSpPr>
          <p:cNvPr id="44" name="Straight Arrow Connector 43"/>
          <p:cNvCxnSpPr/>
          <p:nvPr/>
        </p:nvCxnSpPr>
        <p:spPr>
          <a:xfrm>
            <a:off x="1109980" y="4267200"/>
            <a:ext cx="566420" cy="381000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914400" y="4457700"/>
            <a:ext cx="1066800" cy="685800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048000" y="4267201"/>
            <a:ext cx="457200" cy="152399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6200000" flipH="1">
            <a:off x="2895600" y="4419600"/>
            <a:ext cx="685800" cy="381000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048000" y="4267200"/>
            <a:ext cx="838200" cy="609600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 rot="21105657">
            <a:off x="5460047" y="4957683"/>
            <a:ext cx="319967" cy="377067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Oval 56"/>
          <p:cNvSpPr/>
          <p:nvPr/>
        </p:nvSpPr>
        <p:spPr>
          <a:xfrm rot="19022902">
            <a:off x="6877923" y="4943143"/>
            <a:ext cx="424541" cy="323083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 rot="2052354">
            <a:off x="7723167" y="4398096"/>
            <a:ext cx="424541" cy="226567"/>
          </a:xfrm>
          <a:prstGeom prst="ellipse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 rot="16200000" flipH="1">
            <a:off x="4876800" y="4419600"/>
            <a:ext cx="838200" cy="685800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4953000" y="4343401"/>
            <a:ext cx="2133600" cy="761999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953000" y="4343401"/>
            <a:ext cx="2971800" cy="152399"/>
          </a:xfrm>
          <a:prstGeom prst="straightConnector1">
            <a:avLst/>
          </a:prstGeom>
          <a:ln w="19050">
            <a:solidFill>
              <a:srgbClr val="FF00FF"/>
            </a:solidFill>
            <a:prstDash val="solid"/>
            <a:headEnd type="oval" w="sm" len="sm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itle 1"/>
          <p:cNvSpPr txBox="1">
            <a:spLocks/>
          </p:cNvSpPr>
          <p:nvPr/>
        </p:nvSpPr>
        <p:spPr>
          <a:xfrm>
            <a:off x="5029200" y="990600"/>
            <a:ext cx="2971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Arial" pitchFamily="34" charset="0"/>
                <a:ea typeface="+mj-ea"/>
                <a:cs typeface="Arial" pitchFamily="34" charset="0"/>
              </a:rPr>
              <a:t>(Previous talk: Grouplet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5" name="Picture 54" descr="tennis_player_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19400" y="3286125"/>
            <a:ext cx="3524250" cy="2200275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0" y="6031468"/>
            <a:ext cx="1232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tech10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67000" y="5486400"/>
            <a:ext cx="3829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I activity: Tennis Forehand</a:t>
            </a:r>
            <a:endParaRPr lang="en-US" sz="2400" dirty="0"/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Detaile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understanding </a:t>
            </a: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0" name="Down Arrow 69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1" name="Table 70"/>
          <p:cNvGraphicFramePr>
            <a:graphicFrameLocks noGrp="1"/>
          </p:cNvGraphicFramePr>
          <p:nvPr/>
        </p:nvGraphicFramePr>
        <p:xfrm>
          <a:off x="1371600" y="5943600"/>
          <a:ext cx="73152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2286000"/>
                <a:gridCol w="2286000"/>
                <a:gridCol w="914400"/>
              </a:tblGrid>
              <a:tr h="3021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erg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&amp; </a:t>
                      </a:r>
                      <a:r>
                        <a:rPr lang="en-US" sz="1600" baseline="0" dirty="0" err="1" smtClean="0">
                          <a:solidFill>
                            <a:schemeClr val="tx1"/>
                          </a:solidFill>
                        </a:rPr>
                        <a:t>Malik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, 200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Grauman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&amp; Darrell, 200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Gehler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&amp;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Nowozi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, 2009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OUR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748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8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9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7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2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9" grpId="0"/>
      <p:bldP spid="39" grpId="1"/>
      <p:bldP spid="36" grpId="0" animBg="1"/>
      <p:bldP spid="36" grpId="1" animBg="1"/>
      <p:bldP spid="37" grpId="0" animBg="1"/>
      <p:bldP spid="37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65" grpId="0"/>
      <p:bldP spid="62" grpId="0"/>
      <p:bldP spid="62" grpId="1"/>
      <p:bldP spid="67" grpId="0"/>
      <p:bldP spid="69" grpId="0"/>
      <p:bldP spid="7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82626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82627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p:oleObj spid="_x0000_s282628" name="Equation" r:id="rId5" imgW="2882880" imgH="939600" progId="Equation.DSMT4">
              <p:embed/>
            </p:oleObj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p:oleObj spid="_x0000_s282629" name="Equation" r:id="rId6" imgW="330120" imgH="164880" progId="Equation.DSMT4">
                <p:embed/>
              </p:oleObj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p:oleObj spid="_x0000_s282630" name="Equation" r:id="rId7" imgW="330120" imgH="164880" progId="Equation.DSMT4">
                <p:embed/>
              </p:oleObj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p:oleObj spid="_x0000_s282631" name="Equation" r:id="rId8" imgW="330120" imgH="164880" progId="Equation.DSMT4">
                <p:embed/>
              </p:oleObj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p:oleObj spid="_x0000_s282632" name="Equation" r:id="rId9" imgW="330120" imgH="164880" progId="Equation.DSMT4">
                <p:embed/>
              </p:oleObj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p:oleObj spid="_x0000_s282633" name="Equation" r:id="rId10" imgW="330120" imgH="164880" progId="Equation.DSMT4">
                <p:embed/>
              </p:oleObj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p:oleObj spid="_x0000_s282634" name="Equation" r:id="rId11" imgW="330120" imgH="164880" progId="Equation.DSMT4">
                <p:embed/>
              </p:oleObj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p:oleObj spid="_x0000_s282635" name="Equation" r:id="rId12" imgW="330120" imgH="164880" progId="Equation.DSMT4">
                <p:embed/>
              </p:oleObj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p:oleObj spid="_x0000_s282636" name="Equation" r:id="rId13" imgW="330120" imgH="164880" progId="Equation.DSMT4">
                <p:embed/>
              </p:oleObj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p:oleObj spid="_x0000_s282637" name="Equation" r:id="rId14" imgW="164880" imgH="177480" progId="Equation.DSMT4">
                <p:embed/>
              </p:oleObj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p:oleObj spid="_x0000_s282638" name="Equation" r:id="rId15" imgW="330120" imgH="164880" progId="Equation.DSMT4">
                <p:embed/>
              </p:oleObj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p:oleObj spid="_x0000_s282639" name="Equation" r:id="rId16" imgW="330120" imgH="164880" progId="Equation.DSMT4">
                <p:embed/>
              </p:oleObj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p:oleObj spid="_x0000_s282640" name="Equation" r:id="rId17" imgW="164880" imgH="177480" progId="Equation.DSMT4">
                <p:embed/>
              </p:oleObj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p:oleObj spid="_x0000_s282641" name="Equation" r:id="rId18" imgW="355320" imgH="177480" progId="Equation.DSMT4">
              <p:embed/>
            </p:oleObj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p:oleObj spid="_x0000_s282642" name="Equation" r:id="rId19" imgW="355320" imgH="177480" progId="Equation.DSMT4">
              <p:embed/>
            </p:oleObj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p:oleObj spid="_x0000_s282643" name="Equation" r:id="rId20" imgW="355320" imgH="177480" progId="Equation.DSMT4">
              <p:embed/>
            </p:oleObj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p:oleObj spid="_x0000_s282644" name="Equation" r:id="rId21" imgW="355320" imgH="177480" progId="Equation.DSMT4">
              <p:embed/>
            </p:oleObj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82645" name="Equation" r:id="rId22" imgW="1371600" imgH="558720" progId="Equation.DSMT4">
              <p:embed/>
            </p:oleObj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83650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83651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p:oleObj spid="_x0000_s283652" name="Equation" r:id="rId5" imgW="838080" imgH="27936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p:oleObj spid="_x0000_s283653" name="Equation" r:id="rId6" imgW="787320" imgH="279360" progId="Equation.DSMT4">
              <p:embed/>
            </p:oleObj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p:oleObj spid="_x0000_s283654" name="Equation" r:id="rId7" imgW="825480" imgH="279360" progId="Equation.DSMT4">
              <p:embed/>
            </p:oleObj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p:oleObj spid="_x0000_s283655" name="Equation" r:id="rId8" imgW="838080" imgH="279360" progId="Equation.DSMT4">
              <p:embed/>
            </p:oleObj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p:oleObj spid="_x0000_s283656" name="Equation" r:id="rId9" imgW="901440" imgH="279360" progId="Equation.DSMT4">
              <p:embed/>
            </p:oleObj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p:oleObj spid="_x0000_s283657" name="Equation" r:id="rId10" imgW="876240" imgH="279360" progId="Equation.DSMT4">
              <p:embed/>
            </p:oleObj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p:oleObj spid="_x0000_s283658" name="Equation" r:id="rId11" imgW="876240" imgH="279360" progId="Equation.DSMT4">
              <p:embed/>
            </p:oleObj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p:oleObj spid="_x0000_s283659" name="Equation" r:id="rId12" imgW="939600" imgH="304560" progId="Equation.DSMT4">
              <p:embed/>
            </p:oleObj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83660" name="Equation" r:id="rId13" imgW="1371600" imgH="558720" progId="Equation.DSMT4">
              <p:embed/>
            </p:oleObj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284674" name="Equation" r:id="rId3" imgW="330120" imgH="164880" progId="Equation.DSMT4">
                <p:embed/>
              </p:oleObj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284675" name="Equation" r:id="rId4" imgW="330120" imgH="164880" progId="Equation.DSMT4">
                <p:embed/>
              </p:oleObj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p:oleObj spid="_x0000_s284676" name="Equation" r:id="rId5" imgW="2425680" imgH="660240" progId="Equation.DSMT4">
              <p:embed/>
            </p:oleObj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p:oleObj spid="_x0000_s284677" name="Equation" r:id="rId6" imgW="2819160" imgH="1079280" progId="Equation.DSMT4">
              <p:embed/>
            </p:oleObj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p:oleObj spid="_x0000_s284678" name="Equation" r:id="rId7" imgW="1371600" imgH="55872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p:oleObj spid="_x0000_s19353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p:oleObj spid="_x0000_s193539" name="Equation" r:id="rId6" imgW="330120" imgH="16488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p:oleObj spid="_x0000_s193540" name="Equation" r:id="rId7" imgW="330120" imgH="164880" progId="Equation.DSMT4">
              <p:embed/>
            </p:oleObj>
          </a:graphicData>
        </a:graphic>
      </p:graphicFrame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p:oleObj spid="_x0000_s194562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p:oleObj spid="_x0000_s194563" name="Equation" r:id="rId5" imgW="330120" imgH="16488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p:oleObj spid="_x0000_s194564" name="Equation" r:id="rId6" imgW="330120" imgH="164880" progId="Equation.DSMT4">
              <p:embed/>
            </p:oleObj>
          </a:graphicData>
        </a:graphic>
      </p:graphicFrame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p:oleObj spid="_x0000_s194566" name="Equation" r:id="rId12" imgW="101520" imgH="34272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p:oleObj spid="_x0000_s194569" name="Equation" r:id="rId14" imgW="21589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p:oleObj spid="_x0000_s197634" name="Equation" r:id="rId4" imgW="164880" imgH="228600" progId="Equation.DSMT4">
              <p:embed/>
            </p:oleObj>
          </a:graphicData>
        </a:graphic>
      </p:graphicFrame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p:oleObj spid="_x0000_s197643" name="Equation" r:id="rId8" imgW="330120" imgH="164880" progId="Equation.DSMT4">
              <p:embed/>
            </p:oleObj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p:oleObj spid="_x0000_s197644" name="Equation" r:id="rId9" imgW="330120" imgH="164880" progId="Equation.DSMT4">
              <p:embed/>
            </p:oleObj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p:oleObj spid="_x0000_s197645" name="Equation" r:id="rId10" imgW="330120" imgH="164880" progId="Equation.DSMT4">
              <p:embed/>
            </p:oleObj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p:oleObj spid="_x0000_s197646" name="Equation" r:id="rId11" imgW="330120" imgH="164880" progId="Equation.DSMT4">
              <p:embed/>
            </p:oleObj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p:oleObj spid="_x0000_s197647" name="Equation" r:id="rId12" imgW="2158920" imgH="507960" progId="Equation.DSMT4">
              <p:embed/>
            </p:oleObj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p:oleObj spid="_x0000_s197648" name="Equation" r:id="rId13" imgW="2425680" imgH="507960" progId="Equation.DSMT4">
              <p:embed/>
            </p:oleObj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Detaile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understanding </a:t>
            </a: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BB3CA0-32E3-4CDE-8D18-1C80C234AB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p:oleObj spid="_x0000_s177154" name="Equation" r:id="rId9" imgW="330120" imgH="164880" progId="Equation.DSMT4">
                <p:embed/>
              </p:oleObj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p:oleObj spid="_x0000_s177155" name="Equation" r:id="rId10" imgW="330120" imgH="164880" progId="Equation.DSMT4">
                <p:embed/>
              </p:oleObj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BB3CA0-32E3-4CDE-8D18-1C80C234AB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sp>
        <p:nvSpPr>
          <p:cNvPr id="84" name="TextBox 83"/>
          <p:cNvSpPr txBox="1"/>
          <p:nvPr/>
        </p:nvSpPr>
        <p:spPr>
          <a:xfrm>
            <a:off x="990600" y="1000780"/>
            <a:ext cx="1219200" cy="52322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itchFamily="34" charset="0"/>
                <a:cs typeface="Arial" pitchFamily="34" charset="0"/>
              </a:rPr>
              <a:t>No scene information</a:t>
            </a:r>
            <a:endParaRPr lang="en-US" sz="14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362200" y="1229380"/>
            <a:ext cx="990600" cy="52322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itchFamily="34" charset="0"/>
                <a:cs typeface="Arial" pitchFamily="34" charset="0"/>
              </a:rPr>
              <a:t>Scene is critical!!</a:t>
            </a:r>
            <a:endParaRPr lang="en-US" sz="14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Right Brace 85"/>
          <p:cNvSpPr/>
          <p:nvPr/>
        </p:nvSpPr>
        <p:spPr>
          <a:xfrm rot="16200000">
            <a:off x="2743200" y="1447800"/>
            <a:ext cx="228600" cy="838200"/>
          </a:xfrm>
          <a:prstGeom prst="rightBrace">
            <a:avLst>
              <a:gd name="adj1" fmla="val 32069"/>
              <a:gd name="adj2" fmla="val 50000"/>
            </a:avLst>
          </a:prstGeom>
          <a:ln w="1905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Arrow Connector 86"/>
          <p:cNvCxnSpPr>
            <a:endCxn id="84" idx="2"/>
          </p:cNvCxnSpPr>
          <p:nvPr/>
        </p:nvCxnSpPr>
        <p:spPr>
          <a:xfrm rot="5400000" flipH="1" flipV="1">
            <a:off x="1447006" y="1676400"/>
            <a:ext cx="305594" cy="794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 animBg="1"/>
      <p:bldP spid="97" grpId="0" animBg="1"/>
      <p:bldP spid="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Detaile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understanding </a:t>
            </a: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533400" y="533400"/>
            <a:ext cx="2209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clu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28194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uman-Object Intera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33400" y="3962400"/>
            <a:ext cx="2286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ext Step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28"/>
          <p:cNvGrpSpPr>
            <a:grpSpLocks noChangeAspect="1"/>
          </p:cNvGrpSpPr>
          <p:nvPr/>
        </p:nvGrpSpPr>
        <p:grpSpPr>
          <a:xfrm>
            <a:off x="5410200" y="1036320"/>
            <a:ext cx="1097280" cy="1097280"/>
            <a:chOff x="838200" y="1722120"/>
            <a:chExt cx="1554480" cy="1554480"/>
          </a:xfrm>
        </p:grpSpPr>
        <p:pic>
          <p:nvPicPr>
            <p:cNvPr id="9" name="Picture 8" descr="Norm_Play_Saxophone_062_0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8200" y="1722120"/>
              <a:ext cx="1554480" cy="155448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529080" y="2089150"/>
              <a:ext cx="161925" cy="161925"/>
            </a:xfrm>
            <a:prstGeom prst="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475278" y="2812152"/>
              <a:ext cx="222629" cy="303521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2" name="Picture 11" descr="Norm_Play_Saxophone_062_0 - Copy (2)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701800" y="2556933"/>
              <a:ext cx="143933" cy="143933"/>
            </a:xfrm>
            <a:prstGeom prst="rect">
              <a:avLst/>
            </a:prstGeom>
          </p:spPr>
        </p:pic>
        <p:sp>
          <p:nvSpPr>
            <p:cNvPr id="13" name="Oval 12"/>
            <p:cNvSpPr/>
            <p:nvPr/>
          </p:nvSpPr>
          <p:spPr>
            <a:xfrm>
              <a:off x="1622271" y="2537743"/>
              <a:ext cx="319417" cy="143933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16200000" flipH="1">
              <a:off x="1485900" y="2326640"/>
              <a:ext cx="431800" cy="17272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 descr="Norm_Play_Saxophone_062_0 - Copy (3).jpg"/>
            <p:cNvPicPr>
              <a:picLocks noChangeAspect="1"/>
            </p:cNvPicPr>
            <p:nvPr/>
          </p:nvPicPr>
          <p:blipFill>
            <a:blip r:embed="rId5" cstate="print">
              <a:lum/>
            </a:blip>
            <a:stretch>
              <a:fillRect/>
            </a:stretch>
          </p:blipFill>
          <p:spPr>
            <a:xfrm>
              <a:off x="1509889" y="2873587"/>
              <a:ext cx="143933" cy="143933"/>
            </a:xfrm>
            <a:prstGeom prst="rect">
              <a:avLst/>
            </a:prstGeom>
          </p:spPr>
        </p:pic>
        <p:cxnSp>
          <p:nvCxnSpPr>
            <p:cNvPr id="16" name="Straight Arrow Connector 15"/>
            <p:cNvCxnSpPr/>
            <p:nvPr/>
          </p:nvCxnSpPr>
          <p:spPr>
            <a:xfrm rot="5400000">
              <a:off x="1205230" y="2564130"/>
              <a:ext cx="777240" cy="4318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9"/>
          <p:cNvGrpSpPr>
            <a:grpSpLocks noChangeAspect="1"/>
          </p:cNvGrpSpPr>
          <p:nvPr/>
        </p:nvGrpSpPr>
        <p:grpSpPr>
          <a:xfrm>
            <a:off x="7010400" y="1036320"/>
            <a:ext cx="1097280" cy="1097280"/>
            <a:chOff x="2849880" y="1722120"/>
            <a:chExt cx="1554480" cy="1554480"/>
          </a:xfrm>
        </p:grpSpPr>
        <p:pic>
          <p:nvPicPr>
            <p:cNvPr id="18" name="Picture 17" descr="Norm_With_Saxophone_089_0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849880" y="1722120"/>
              <a:ext cx="1554480" cy="155448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3538361" y="2120538"/>
              <a:ext cx="161925" cy="161925"/>
            </a:xfrm>
            <a:prstGeom prst="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469261" y="2758440"/>
              <a:ext cx="222629" cy="303521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3631553" y="2569131"/>
              <a:ext cx="319417" cy="143933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16200000" flipH="1">
              <a:off x="3495181" y="2358028"/>
              <a:ext cx="431800" cy="172720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ysDash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3263790" y="2527048"/>
              <a:ext cx="659492" cy="62371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solid"/>
              <a:headEnd type="oval" w="sm" len="sm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itle 1"/>
          <p:cNvSpPr txBox="1">
            <a:spLocks/>
          </p:cNvSpPr>
          <p:nvPr/>
        </p:nvSpPr>
        <p:spPr>
          <a:xfrm>
            <a:off x="6553200" y="1341120"/>
            <a:ext cx="533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latin typeface="Arial" pitchFamily="34" charset="0"/>
                <a:ea typeface="+mj-ea"/>
                <a:cs typeface="Arial" pitchFamily="34" charset="0"/>
              </a:rPr>
              <a:t>Vs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" y="4583668"/>
            <a:ext cx="6629400" cy="10156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 &amp; Object detection on PPMI images.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Modeling multiple objects and human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14400" y="5715000"/>
          <a:ext cx="355600" cy="177800"/>
        </p:xfrm>
        <a:graphic>
          <a:graphicData uri="http://schemas.openxmlformats.org/presentationml/2006/ole">
            <p:oleObj spid="_x0000_s180226" name="Equation" r:id="rId7" imgW="355320" imgH="177480" progId="Equation.DSMT4">
              <p:embed/>
            </p:oleObj>
          </a:graphicData>
        </a:graphic>
      </p:graphicFrame>
      <p:pic>
        <p:nvPicPr>
          <p:cNvPr id="27" name="Picture 26" descr="DoorOpen-25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97166" y="1752600"/>
            <a:ext cx="1036320" cy="1554480"/>
          </a:xfrm>
          <a:prstGeom prst="rect">
            <a:avLst/>
          </a:prstGeom>
        </p:spPr>
      </p:pic>
      <p:grpSp>
        <p:nvGrpSpPr>
          <p:cNvPr id="46" name="Group 45"/>
          <p:cNvGrpSpPr>
            <a:grpSpLocks noChangeAspect="1"/>
          </p:cNvGrpSpPr>
          <p:nvPr/>
        </p:nvGrpSpPr>
        <p:grpSpPr>
          <a:xfrm>
            <a:off x="5715000" y="2667000"/>
            <a:ext cx="2105678" cy="1371600"/>
            <a:chOff x="1006649" y="2223030"/>
            <a:chExt cx="3489151" cy="2272770"/>
          </a:xfrm>
        </p:grpSpPr>
        <p:pic>
          <p:nvPicPr>
            <p:cNvPr id="31" name="Picture 30" descr="image36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082849" y="2299230"/>
              <a:ext cx="3412951" cy="2196570"/>
            </a:xfrm>
            <a:prstGeom prst="rect">
              <a:avLst/>
            </a:prstGeom>
          </p:spPr>
        </p:pic>
        <p:grpSp>
          <p:nvGrpSpPr>
            <p:cNvPr id="32" name="Group 31"/>
            <p:cNvGrpSpPr/>
            <p:nvPr/>
          </p:nvGrpSpPr>
          <p:grpSpPr>
            <a:xfrm>
              <a:off x="1578803" y="2440593"/>
              <a:ext cx="2767675" cy="1740579"/>
              <a:chOff x="1334154" y="2427363"/>
              <a:chExt cx="2767675" cy="1740579"/>
            </a:xfrm>
          </p:grpSpPr>
          <p:sp>
            <p:nvSpPr>
              <p:cNvPr id="33" name="Rounded Rectangle 32"/>
              <p:cNvSpPr/>
              <p:nvPr/>
            </p:nvSpPr>
            <p:spPr>
              <a:xfrm rot="21096953">
                <a:off x="2384152" y="2427363"/>
                <a:ext cx="324061" cy="352855"/>
              </a:xfrm>
              <a:prstGeom prst="roundRect">
                <a:avLst/>
              </a:prstGeom>
              <a:noFill/>
              <a:ln w="317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ounded Rectangle 33"/>
              <p:cNvSpPr/>
              <p:nvPr/>
            </p:nvSpPr>
            <p:spPr>
              <a:xfrm rot="20543294">
                <a:off x="2425290" y="2695102"/>
                <a:ext cx="581560" cy="752657"/>
              </a:xfrm>
              <a:prstGeom prst="roundRect">
                <a:avLst/>
              </a:prstGeom>
              <a:noFill/>
              <a:ln w="317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ounded Rectangle 34"/>
              <p:cNvSpPr/>
              <p:nvPr/>
            </p:nvSpPr>
            <p:spPr>
              <a:xfrm rot="3895502">
                <a:off x="2048703" y="2807105"/>
                <a:ext cx="202812" cy="479134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 rot="5400000">
                <a:off x="1526321" y="2860397"/>
                <a:ext cx="202812" cy="587145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ounded Rectangle 36"/>
              <p:cNvSpPr/>
              <p:nvPr/>
            </p:nvSpPr>
            <p:spPr>
              <a:xfrm rot="15929895">
                <a:off x="2959331" y="2558017"/>
                <a:ext cx="202812" cy="452306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 rot="13193328">
                <a:off x="3264410" y="2430890"/>
                <a:ext cx="202812" cy="452306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ounded Rectangle 38"/>
              <p:cNvSpPr/>
              <p:nvPr/>
            </p:nvSpPr>
            <p:spPr>
              <a:xfrm rot="2729745">
                <a:off x="2370956" y="3353288"/>
                <a:ext cx="262959" cy="51568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 rot="18278513">
                <a:off x="3058888" y="3175408"/>
                <a:ext cx="274571" cy="551957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ounded Rectangle 40"/>
              <p:cNvSpPr/>
              <p:nvPr/>
            </p:nvSpPr>
            <p:spPr>
              <a:xfrm rot="2729745">
                <a:off x="1939365" y="3712890"/>
                <a:ext cx="262959" cy="64714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ounded Rectangle 41"/>
              <p:cNvSpPr/>
              <p:nvPr/>
            </p:nvSpPr>
            <p:spPr>
              <a:xfrm rot="15972555">
                <a:off x="3646776" y="3256944"/>
                <a:ext cx="262959" cy="64714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1006649" y="2223030"/>
              <a:ext cx="771736" cy="1109427"/>
              <a:chOff x="762000" y="2209800"/>
              <a:chExt cx="771736" cy="1109427"/>
            </a:xfrm>
          </p:grpSpPr>
          <p:sp>
            <p:nvSpPr>
              <p:cNvPr id="44" name="Rectangle 43"/>
              <p:cNvSpPr/>
              <p:nvPr/>
            </p:nvSpPr>
            <p:spPr>
              <a:xfrm rot="20491859">
                <a:off x="851656" y="2275404"/>
                <a:ext cx="586471" cy="978395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 rot="20491859">
                <a:off x="762000" y="2209800"/>
                <a:ext cx="771736" cy="1109427"/>
              </a:xfrm>
              <a:prstGeom prst="rect">
                <a:avLst/>
              </a:prstGeom>
              <a:noFill/>
              <a:ln w="127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47" name="Picture 46" descr="Kobe_Bryant_Biography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928444" y="1752600"/>
            <a:ext cx="1243584" cy="1554480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5257800" y="609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rouplet represent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57800" y="2297668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tual context mode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0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276600" y="1676400"/>
            <a:ext cx="1021842" cy="1761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25" grpId="0"/>
      <p:bldP spid="48" grpId="0"/>
      <p:bldP spid="4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615034" y="533400"/>
            <a:ext cx="8071766" cy="5257800"/>
            <a:chOff x="1006649" y="2223030"/>
            <a:chExt cx="3489151" cy="2272770"/>
          </a:xfrm>
        </p:grpSpPr>
        <p:pic>
          <p:nvPicPr>
            <p:cNvPr id="19" name="Picture 18" descr="image36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82849" y="2299230"/>
              <a:ext cx="3412951" cy="2196570"/>
            </a:xfrm>
            <a:prstGeom prst="rect">
              <a:avLst/>
            </a:prstGeom>
          </p:spPr>
        </p:pic>
        <p:grpSp>
          <p:nvGrpSpPr>
            <p:cNvPr id="22" name="Group 31"/>
            <p:cNvGrpSpPr/>
            <p:nvPr/>
          </p:nvGrpSpPr>
          <p:grpSpPr>
            <a:xfrm>
              <a:off x="1578803" y="2440593"/>
              <a:ext cx="2767675" cy="1740579"/>
              <a:chOff x="1334154" y="2427363"/>
              <a:chExt cx="2767675" cy="1740579"/>
            </a:xfrm>
          </p:grpSpPr>
          <p:sp>
            <p:nvSpPr>
              <p:cNvPr id="28" name="Rounded Rectangle 27"/>
              <p:cNvSpPr/>
              <p:nvPr/>
            </p:nvSpPr>
            <p:spPr>
              <a:xfrm rot="21096953">
                <a:off x="2384152" y="2427363"/>
                <a:ext cx="324061" cy="352855"/>
              </a:xfrm>
              <a:prstGeom prst="roundRect">
                <a:avLst/>
              </a:prstGeom>
              <a:noFill/>
              <a:ln w="317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 rot="20543294">
                <a:off x="2425290" y="2695102"/>
                <a:ext cx="581560" cy="752657"/>
              </a:xfrm>
              <a:prstGeom prst="roundRect">
                <a:avLst/>
              </a:prstGeom>
              <a:noFill/>
              <a:ln w="317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ounded Rectangle 29"/>
              <p:cNvSpPr/>
              <p:nvPr/>
            </p:nvSpPr>
            <p:spPr>
              <a:xfrm rot="3895502">
                <a:off x="2048703" y="2807105"/>
                <a:ext cx="202812" cy="479134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ounded Rectangle 30"/>
              <p:cNvSpPr/>
              <p:nvPr/>
            </p:nvSpPr>
            <p:spPr>
              <a:xfrm rot="5400000">
                <a:off x="1526321" y="2860397"/>
                <a:ext cx="202812" cy="587145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ounded Rectangle 31"/>
              <p:cNvSpPr/>
              <p:nvPr/>
            </p:nvSpPr>
            <p:spPr>
              <a:xfrm rot="15929895">
                <a:off x="2959331" y="2558017"/>
                <a:ext cx="202812" cy="452306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 rot="13193328">
                <a:off x="3264410" y="2430890"/>
                <a:ext cx="202812" cy="452306"/>
              </a:xfrm>
              <a:prstGeom prst="roundRect">
                <a:avLst/>
              </a:prstGeom>
              <a:noFill/>
              <a:ln w="317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ounded Rectangle 33"/>
              <p:cNvSpPr/>
              <p:nvPr/>
            </p:nvSpPr>
            <p:spPr>
              <a:xfrm rot="2729745">
                <a:off x="2370956" y="3353288"/>
                <a:ext cx="262959" cy="51568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ounded Rectangle 34"/>
              <p:cNvSpPr/>
              <p:nvPr/>
            </p:nvSpPr>
            <p:spPr>
              <a:xfrm rot="18278513">
                <a:off x="3058888" y="3175408"/>
                <a:ext cx="274571" cy="551957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 rot="2729745">
                <a:off x="1939365" y="3712890"/>
                <a:ext cx="262959" cy="64714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ounded Rectangle 36"/>
              <p:cNvSpPr/>
              <p:nvPr/>
            </p:nvSpPr>
            <p:spPr>
              <a:xfrm rot="15972555">
                <a:off x="3646776" y="3256944"/>
                <a:ext cx="262959" cy="647146"/>
              </a:xfrm>
              <a:prstGeom prst="roundRect">
                <a:avLst/>
              </a:prstGeom>
              <a:noFill/>
              <a:ln w="317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42"/>
            <p:cNvGrpSpPr/>
            <p:nvPr/>
          </p:nvGrpSpPr>
          <p:grpSpPr>
            <a:xfrm>
              <a:off x="1006649" y="2223030"/>
              <a:ext cx="771736" cy="1109427"/>
              <a:chOff x="762000" y="2209800"/>
              <a:chExt cx="771736" cy="1109427"/>
            </a:xfrm>
          </p:grpSpPr>
          <p:sp>
            <p:nvSpPr>
              <p:cNvPr id="26" name="Rectangle 25"/>
              <p:cNvSpPr/>
              <p:nvPr/>
            </p:nvSpPr>
            <p:spPr>
              <a:xfrm rot="20491859">
                <a:off x="851656" y="2275404"/>
                <a:ext cx="586471" cy="978395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20491859">
                <a:off x="762000" y="2209800"/>
                <a:ext cx="771736" cy="1109427"/>
              </a:xfrm>
              <a:prstGeom prst="rect">
                <a:avLst/>
              </a:prstGeom>
              <a:noFill/>
              <a:ln w="127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" name="Rectangle 11"/>
          <p:cNvSpPr/>
          <p:nvPr/>
        </p:nvSpPr>
        <p:spPr>
          <a:xfrm>
            <a:off x="152400" y="228600"/>
            <a:ext cx="8610600" cy="56388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Acknowledgment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>
          <a:xfrm>
            <a:off x="1447800" y="1600200"/>
            <a:ext cx="7239000" cy="4525963"/>
          </a:xfrm>
        </p:spPr>
        <p:txBody>
          <a:bodyPr/>
          <a:lstStyle/>
          <a:p>
            <a:r>
              <a:rPr lang="en-US" dirty="0" smtClean="0"/>
              <a:t>Stanford Vision Lab reviewers:</a:t>
            </a:r>
          </a:p>
          <a:p>
            <a:pPr lvl="1"/>
            <a:r>
              <a:rPr lang="en-US" dirty="0" smtClean="0"/>
              <a:t>Barry </a:t>
            </a:r>
            <a:r>
              <a:rPr lang="en-US" dirty="0" err="1" smtClean="0"/>
              <a:t>Chai</a:t>
            </a:r>
            <a:r>
              <a:rPr lang="en-US" dirty="0" smtClean="0"/>
              <a:t> (1985-2010)</a:t>
            </a:r>
          </a:p>
          <a:p>
            <a:pPr lvl="1"/>
            <a:r>
              <a:rPr lang="en-US" dirty="0" smtClean="0"/>
              <a:t> Juan Carlos </a:t>
            </a:r>
            <a:r>
              <a:rPr lang="en-US" dirty="0" err="1" smtClean="0"/>
              <a:t>Niebles</a:t>
            </a:r>
            <a:endParaRPr lang="en-US" dirty="0" smtClean="0"/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Hao</a:t>
            </a:r>
            <a:r>
              <a:rPr lang="en-US" dirty="0" smtClean="0"/>
              <a:t> Su</a:t>
            </a:r>
          </a:p>
          <a:p>
            <a:r>
              <a:rPr lang="en-US" dirty="0" err="1" smtClean="0"/>
              <a:t>Silvio</a:t>
            </a:r>
            <a:r>
              <a:rPr lang="en-US" dirty="0" smtClean="0"/>
              <a:t> </a:t>
            </a:r>
            <a:r>
              <a:rPr lang="en-US" dirty="0" err="1" smtClean="0"/>
              <a:t>Savarese</a:t>
            </a:r>
            <a:r>
              <a:rPr lang="en-US" dirty="0" smtClean="0"/>
              <a:t>, U. Michigan</a:t>
            </a:r>
          </a:p>
          <a:p>
            <a:r>
              <a:rPr lang="en-US" dirty="0" smtClean="0"/>
              <a:t>Anonymous reviewers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3" name="Picture 12" descr="logo_Stanfor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14800" y="5181600"/>
            <a:ext cx="838536" cy="1280160"/>
          </a:xfrm>
          <a:prstGeom prst="rect">
            <a:avLst/>
          </a:prstGeom>
        </p:spPr>
      </p:pic>
      <p:pic>
        <p:nvPicPr>
          <p:cNvPr id="14" name="Picture 13" descr="logo_lg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000" y="5257800"/>
            <a:ext cx="1988789" cy="1295400"/>
          </a:xfrm>
          <a:prstGeom prst="rect">
            <a:avLst/>
          </a:prstGeom>
        </p:spPr>
      </p:pic>
      <p:pic>
        <p:nvPicPr>
          <p:cNvPr id="16" name="Picture 15" descr="nsf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5029200"/>
            <a:ext cx="1524000" cy="15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Detaile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understanding </a:t>
            </a: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7000" y="5486400"/>
            <a:ext cx="3829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I activity: Tennis Forehan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524000"/>
            <a:ext cx="7162800" cy="3772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latin typeface="Arial" pitchFamily="34" charset="0"/>
                <a:cs typeface="Arial" pitchFamily="34" charset="0"/>
              </a:rPr>
              <a:t>  Background and Intuition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utual Context of Object and Human Pose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Representation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Learning</a:t>
            </a:r>
          </a:p>
          <a:p>
            <a:pPr lvl="1">
              <a:lnSpc>
                <a:spcPts val="4100"/>
              </a:lnSpc>
              <a:buFont typeface="Wingdings" pitchFamily="2" charset="2"/>
              <a:buChar char="§"/>
            </a:pPr>
            <a:r>
              <a:rPr lang="en-US" sz="25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Model Inference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Experiments</a:t>
            </a:r>
          </a:p>
          <a:p>
            <a:pPr>
              <a:lnSpc>
                <a:spcPts val="4100"/>
              </a:lnSpc>
              <a:buFont typeface="Arial" pitchFamily="34" charset="0"/>
              <a:buChar char="•"/>
            </a:pPr>
            <a:r>
              <a:rPr lang="en-US" sz="27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524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ANGPENG@ZQPLLMMRRPWYY57I" val="378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1</TotalTime>
  <Words>2199</Words>
  <Application>Microsoft Office PowerPoint</Application>
  <PresentationFormat>On-screen Show (4:3)</PresentationFormat>
  <Paragraphs>783</Paragraphs>
  <Slides>5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Modeling Mutual Context of Object and Human Pose in Human-Object Interaction Activitie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Acknowledgment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xt paper</dc:title>
  <dc:creator>Bangpeng</dc:creator>
  <cp:lastModifiedBy>Bangpeng Yao</cp:lastModifiedBy>
  <cp:revision>668</cp:revision>
  <dcterms:created xsi:type="dcterms:W3CDTF">2010-05-29T05:12:23Z</dcterms:created>
  <dcterms:modified xsi:type="dcterms:W3CDTF">2010-09-05T23:33:39Z</dcterms:modified>
</cp:coreProperties>
</file>